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60E6" w:rsidRPr="00A757A9" w:rsidRDefault="005C7091" w:rsidP="00A757A9">
      <w:pPr>
        <w:ind w:left="0" w:right="153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371605</wp:posOffset>
                </wp:positionH>
                <wp:positionV relativeFrom="paragraph">
                  <wp:posOffset>76035</wp:posOffset>
                </wp:positionV>
                <wp:extent cx="360" cy="360"/>
                <wp:effectExtent l="57150" t="57150" r="38100" b="38100"/>
                <wp:wrapNone/>
                <wp:docPr id="3" name="In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6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402D4B8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" o:spid="_x0000_s1026" type="#_x0000_t75" style="position:absolute;margin-left:185.8pt;margin-top:5.05pt;width:1.95pt;height:1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">
                <v:imagedata r:id="rId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71605</wp:posOffset>
                </wp:positionH>
                <wp:positionV relativeFrom="paragraph">
                  <wp:posOffset>76035</wp:posOffset>
                </wp:positionV>
                <wp:extent cx="360" cy="360"/>
                <wp:effectExtent l="57150" t="57150" r="38100" b="38100"/>
                <wp:wrapNone/>
                <wp:docPr id="2" name="Ink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6F05B" id="Ink 2" o:spid="_x0000_s1026" type="#_x0000_t75" style="position:absolute;margin-left:185.8pt;margin-top:5.05pt;width:1.95pt;height:1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">
                <v:imagedata r:id="rId7" o:title=""/>
                <v:path arrowok="t"/>
                <o:lock v:ext="edit" rotation="t" aspectratio="f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05165</wp:posOffset>
                </wp:positionH>
                <wp:positionV relativeFrom="paragraph">
                  <wp:posOffset>76035</wp:posOffset>
                </wp:positionV>
                <wp:extent cx="360" cy="360"/>
                <wp:effectExtent l="57150" t="57150" r="38100" b="38100"/>
                <wp:wrapNone/>
                <wp:docPr id="1" name="In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B41A3" id="Ink 1" o:spid="_x0000_s1026" type="#_x0000_t75" style="position:absolute;margin-left:196.3pt;margin-top:5.05pt;width:1.95pt;height:1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">
                <v:imagedata r:id="rId10" o:title=""/>
                <v:path arrowok="t"/>
                <o:lock v:ext="edit" rotation="t" aspectratio="f"/>
              </v:shape>
            </w:pict>
          </mc:Fallback>
        </mc:AlternateContent>
      </w:r>
      <w:r w:rsidR="0080745A">
        <w:rPr>
          <w:sz w:val="28"/>
          <w:szCs w:val="28"/>
        </w:rPr>
        <w:t>MAT 1372</w:t>
      </w:r>
      <w:r w:rsidR="00A757A9">
        <w:rPr>
          <w:sz w:val="28"/>
          <w:szCs w:val="28"/>
        </w:rPr>
        <w:t xml:space="preserve"> </w:t>
      </w:r>
      <w:r w:rsidR="0080745A">
        <w:rPr>
          <w:sz w:val="28"/>
          <w:szCs w:val="28"/>
        </w:rPr>
        <w:t xml:space="preserve">Stat w/ </w:t>
      </w:r>
      <w:proofErr w:type="spellStart"/>
      <w:r w:rsidR="0080745A"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 w:rsidR="0080745A"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437D0B">
        <w:rPr>
          <w:sz w:val="28"/>
          <w:szCs w:val="28"/>
        </w:rPr>
        <w:t>7</w:t>
      </w:r>
      <w:r w:rsidR="0080745A">
        <w:rPr>
          <w:sz w:val="28"/>
          <w:szCs w:val="28"/>
        </w:rPr>
        <w:tab/>
      </w:r>
      <w:r>
        <w:rPr>
          <w:sz w:val="28"/>
          <w:szCs w:val="28"/>
        </w:rPr>
        <w:t>Spring</w:t>
      </w:r>
      <w:r w:rsidR="00DA7B2A" w:rsidRPr="00092310">
        <w:rPr>
          <w:sz w:val="28"/>
          <w:szCs w:val="28"/>
        </w:rPr>
        <w:t xml:space="preserve"> 201</w:t>
      </w:r>
      <w:r w:rsidR="00437D0B">
        <w:rPr>
          <w:sz w:val="28"/>
          <w:szCs w:val="28"/>
        </w:rPr>
        <w:t>6</w:t>
      </w:r>
      <w:bookmarkStart w:id="0" w:name="_GoBack"/>
      <w:bookmarkEnd w:id="0"/>
    </w:p>
    <w:p w:rsidR="005B60E6" w:rsidRDefault="005B60E6" w:rsidP="00A757A9">
      <w:pPr>
        <w:autoSpaceDE w:val="0"/>
        <w:autoSpaceDN w:val="0"/>
        <w:adjustRightInd w:val="0"/>
        <w:ind w:left="0" w:right="153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2 CONTINUOUS RANDOM VARIABLES</w:t>
      </w:r>
    </w:p>
    <w:p w:rsidR="005B60E6" w:rsidRDefault="00A757A9" w:rsidP="00A757A9">
      <w:pPr>
        <w:ind w:right="1530"/>
      </w:pPr>
      <w:r>
        <w:t>If</w:t>
      </w:r>
      <w:r w:rsidR="005B60E6">
        <w:t xml:space="preserve"> </w:t>
      </w:r>
      <w:r>
        <w:t xml:space="preserve">the </w:t>
      </w:r>
      <w:r w:rsidR="005B60E6">
        <w:t xml:space="preserve">outcomes </w:t>
      </w:r>
      <w:r>
        <w:t>from an experiment form</w:t>
      </w:r>
      <w:r w:rsidR="005B60E6">
        <w:t xml:space="preserve"> an interval (finite </w:t>
      </w:r>
      <w:r w:rsidR="005B60E6" w:rsidRPr="00E751EB">
        <w:rPr>
          <w:position w:val="-1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0.15pt" o:ole="">
            <v:imagedata r:id="rId11" o:title=""/>
          </v:shape>
          <o:OLEObject Type="Embed" ProgID="Equation.DSMT4" ShapeID="_x0000_i1025" DrawAspect="Content" ObjectID="_1539082933" r:id="rId12"/>
        </w:object>
      </w:r>
      <w:r>
        <w:t xml:space="preserve"> or infinite</w:t>
      </w:r>
      <w:r w:rsidR="005B60E6" w:rsidRPr="00E751EB">
        <w:rPr>
          <w:position w:val="-14"/>
        </w:rPr>
        <w:object w:dxaOrig="620" w:dyaOrig="400">
          <v:shape id="_x0000_i1026" type="#_x0000_t75" style="width:31.7pt;height:20.15pt" o:ole="">
            <v:imagedata r:id="rId13" o:title=""/>
          </v:shape>
          <o:OLEObject Type="Embed" ProgID="Equation.DSMT4" ShapeID="_x0000_i1026" DrawAspect="Content" ObjectID="_1539082934" r:id="rId14"/>
        </w:object>
      </w:r>
      <w:r w:rsidR="005B60E6">
        <w:t xml:space="preserve">), then the distribution is given by a nonnegative curve (stays above x-axis) such that total area under the curve is 1. </w:t>
      </w:r>
    </w:p>
    <w:p w:rsidR="005B60E6" w:rsidRDefault="005B60E6" w:rsidP="00A757A9">
      <w:pPr>
        <w:ind w:right="1530"/>
      </w:pPr>
    </w:p>
    <w:p w:rsidR="005B60E6" w:rsidRDefault="00A757A9" w:rsidP="00A757A9">
      <w:pPr>
        <w:ind w:right="1530"/>
      </w:pPr>
      <w:r>
        <w:t>I</w:t>
      </w:r>
      <w:r w:rsidR="005B60E6">
        <w:t>t is no longer possible to ask for the probability of a single outcome. Instead, we find the probability of intervals.</w:t>
      </w:r>
    </w:p>
    <w:p w:rsidR="005B60E6" w:rsidRDefault="005B60E6" w:rsidP="00A757A9">
      <w:pPr>
        <w:ind w:right="1530"/>
      </w:pPr>
    </w:p>
    <w:p w:rsidR="00A757A9" w:rsidRDefault="005B60E6" w:rsidP="00A757A9">
      <w:pPr>
        <w:ind w:right="1530"/>
      </w:pPr>
      <w:r w:rsidRPr="00A757A9">
        <w:rPr>
          <w:b/>
        </w:rPr>
        <w:t>Example:</w:t>
      </w:r>
      <w:r>
        <w:t xml:space="preserve"> Suppose that the </w:t>
      </w:r>
      <w:r w:rsidR="00A757A9">
        <w:t>distribution function</w:t>
      </w:r>
      <w:r>
        <w:t xml:space="preserve"> is a line between 0 and 4 with a uniform height </w:t>
      </w:r>
      <w:r w:rsidR="00A757A9">
        <w:t xml:space="preserve">h </w:t>
      </w:r>
      <w:r>
        <w:t xml:space="preserve">and 0 everywhere else. </w:t>
      </w:r>
    </w:p>
    <w:p w:rsidR="00A757A9" w:rsidRDefault="005B60E6" w:rsidP="00A757A9">
      <w:pPr>
        <w:pStyle w:val="ListParagraph"/>
        <w:numPr>
          <w:ilvl w:val="0"/>
          <w:numId w:val="11"/>
        </w:numPr>
        <w:ind w:right="1530"/>
      </w:pPr>
      <w:r>
        <w:t>What is the height</w:t>
      </w:r>
      <w:r w:rsidR="00A757A9">
        <w:t xml:space="preserve"> h</w:t>
      </w:r>
      <w:r>
        <w:t xml:space="preserve">? </w:t>
      </w:r>
    </w:p>
    <w:p w:rsidR="00A757A9" w:rsidRDefault="005B60E6" w:rsidP="00A757A9">
      <w:pPr>
        <w:pStyle w:val="ListParagraph"/>
        <w:numPr>
          <w:ilvl w:val="0"/>
          <w:numId w:val="11"/>
        </w:numPr>
        <w:ind w:right="1530"/>
      </w:pPr>
      <w:r>
        <w:t>What is the probability tha</w:t>
      </w:r>
      <w:r w:rsidR="00A757A9">
        <w:t>t an outcome is between 1 and 2?</w:t>
      </w:r>
    </w:p>
    <w:p w:rsidR="00A757A9" w:rsidRDefault="00BB7F80" w:rsidP="00A757A9">
      <w:pPr>
        <w:pStyle w:val="ListParagraph"/>
        <w:ind w:right="1530"/>
        <w:jc w:val="center"/>
      </w:pPr>
      <w:r>
        <w:t>P[1&lt;X&lt;2]=</w:t>
      </w:r>
      <w:r w:rsidR="00A757A9">
        <w:t>P{[1,2]}</w:t>
      </w:r>
    </w:p>
    <w:p w:rsidR="00BB7F80" w:rsidRDefault="00BB7F80" w:rsidP="004E12CB">
      <w:pPr>
        <w:pStyle w:val="ListParagraph"/>
        <w:numPr>
          <w:ilvl w:val="0"/>
          <w:numId w:val="11"/>
        </w:numPr>
        <w:ind w:left="270" w:right="1530"/>
        <w:jc w:val="center"/>
      </w:pPr>
      <w:r>
        <w:t>What is the probability th</w:t>
      </w:r>
      <w:r w:rsidR="00A757A9">
        <w:t xml:space="preserve">at an outcome is more than 2.5,? </w:t>
      </w:r>
      <w:r>
        <w:t>P[X&gt;2.5]=P{</w:t>
      </w:r>
      <w:r w:rsidRPr="00BB7F80">
        <w:t xml:space="preserve"> </w:t>
      </w:r>
      <w:r w:rsidRPr="00E751EB">
        <w:rPr>
          <w:position w:val="-14"/>
        </w:rPr>
        <w:object w:dxaOrig="800" w:dyaOrig="400">
          <v:shape id="_x0000_i1027" type="#_x0000_t75" style="width:34pt;height:16.7pt" o:ole="">
            <v:imagedata r:id="rId15" o:title=""/>
          </v:shape>
          <o:OLEObject Type="Embed" ProgID="Equation.DSMT4" ShapeID="_x0000_i1027" DrawAspect="Content" ObjectID="_1539082935" r:id="rId16"/>
        </w:object>
      </w:r>
      <w:r w:rsidR="00A757A9">
        <w:t>}</w:t>
      </w:r>
    </w:p>
    <w:p w:rsidR="00A757A9" w:rsidRDefault="00A757A9" w:rsidP="00A757A9">
      <w:pPr>
        <w:ind w:right="1530"/>
      </w:pPr>
      <w:r w:rsidRPr="00A757A9">
        <w:rPr>
          <w:b/>
        </w:rPr>
        <w:t>Solution:</w:t>
      </w:r>
      <w:r>
        <w:t xml:space="preserve"> </w:t>
      </w:r>
    </w:p>
    <w:p w:rsidR="00BB7F80" w:rsidRDefault="00BB7F80" w:rsidP="00A757A9">
      <w:pPr>
        <w:pStyle w:val="ListParagraph"/>
        <w:numPr>
          <w:ilvl w:val="0"/>
          <w:numId w:val="12"/>
        </w:numPr>
        <w:ind w:right="1530"/>
      </w:pPr>
      <w:r>
        <w:t xml:space="preserve">The total area under the curve must be 1. Hence the height must be .25. </w:t>
      </w:r>
    </w:p>
    <w:p w:rsidR="00BB7F80" w:rsidRPr="007119C4" w:rsidRDefault="00BB7F80" w:rsidP="00A757A9">
      <w:pPr>
        <w:pStyle w:val="ListParagraph"/>
        <w:numPr>
          <w:ilvl w:val="0"/>
          <w:numId w:val="12"/>
        </w:numPr>
        <w:ind w:right="1530"/>
      </w:pPr>
      <w:r>
        <w:t xml:space="preserve">P{[1,2]} is .25 since </w:t>
      </w:r>
      <w:r w:rsidR="00A757A9">
        <w:t>the figure under the curve is a smaller rectangle whose base</w:t>
      </w:r>
      <w:r>
        <w:t xml:space="preserve"> is 1 and height is .25.</w:t>
      </w:r>
    </w:p>
    <w:p w:rsidR="005B60E6" w:rsidRDefault="00BB7F80" w:rsidP="00A757A9">
      <w:pPr>
        <w:pStyle w:val="ListParagraph"/>
        <w:numPr>
          <w:ilvl w:val="0"/>
          <w:numId w:val="12"/>
        </w:numPr>
        <w:ind w:right="1530"/>
      </w:pPr>
      <w:proofErr w:type="gramStart"/>
      <w:r>
        <w:t>P{</w:t>
      </w:r>
      <w:proofErr w:type="gramEnd"/>
      <w:r w:rsidRPr="00BB7F80">
        <w:t xml:space="preserve"> </w:t>
      </w:r>
      <w:r w:rsidRPr="00E751EB">
        <w:rPr>
          <w:position w:val="-14"/>
        </w:rPr>
        <w:object w:dxaOrig="800" w:dyaOrig="400">
          <v:shape id="_x0000_i1028" type="#_x0000_t75" style="width:34pt;height:16.7pt" o:ole="">
            <v:imagedata r:id="rId15" o:title=""/>
          </v:shape>
          <o:OLEObject Type="Embed" ProgID="Equation.DSMT4" ShapeID="_x0000_i1028" DrawAspect="Content" ObjectID="_1539082936" r:id="rId17"/>
        </w:object>
      </w:r>
      <w:r>
        <w:t xml:space="preserve">} is .375=3/8 </w:t>
      </w:r>
      <w:r w:rsidR="004E12CB">
        <w:t xml:space="preserve">since the figure under the curve is a smaller rectangle whose base is </w:t>
      </w:r>
      <w:r>
        <w:t>1.5 and height is .25.</w:t>
      </w:r>
    </w:p>
    <w:p w:rsidR="00BB7F80" w:rsidRDefault="00BB7F80" w:rsidP="00A757A9">
      <w:pPr>
        <w:ind w:right="1530"/>
      </w:pPr>
    </w:p>
    <w:p w:rsidR="00BB7F80" w:rsidRDefault="00BB7F80" w:rsidP="004E12CB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You are to meet a friend at 2 p.m. However, while you are always exactly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on time, your friend is always late and indeed will arrive at the meeting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place at a time uniformly distributed between 2 and 3 p.m. Find the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probability that you will have to wait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t least 30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Less than 1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Between 10 and 3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Less than 4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It is now 2 p.m., and Joan is planning on studying for her statistics test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ntil 6 p.m., when she will have to go out to dinner. However, she knows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at she will probably have interruptions and thinks that the amount of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ime she will actually spend studying in the next 4 hours is a random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variable whose probability density curve is as follows: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4104005" cy="130365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303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What is the height of the curve at the value 2? 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>: You will have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o recall the formula for the area of a triangle.)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is the probability she will study more than 3 hours?</w:t>
      </w:r>
    </w:p>
    <w:p w:rsidR="00BB7F80" w:rsidRPr="007119C4" w:rsidRDefault="00BB7F80" w:rsidP="00A757A9">
      <w:pPr>
        <w:autoSpaceDE w:val="0"/>
        <w:autoSpaceDN w:val="0"/>
        <w:adjustRightInd w:val="0"/>
        <w:ind w:left="0" w:right="153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probability she will study between 1 and 3 hours?</w:t>
      </w:r>
    </w:p>
    <w:sectPr w:rsidR="00BB7F80" w:rsidRPr="007119C4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3246C"/>
    <w:multiLevelType w:val="hybridMultilevel"/>
    <w:tmpl w:val="CB7620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41499D"/>
    <w:multiLevelType w:val="hybridMultilevel"/>
    <w:tmpl w:val="50EAA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6"/>
  </w:num>
  <w:num w:numId="8">
    <w:abstractNumId w:val="8"/>
  </w:num>
  <w:num w:numId="9">
    <w:abstractNumId w:val="3"/>
  </w:num>
  <w:num w:numId="10">
    <w:abstractNumId w:val="10"/>
  </w:num>
  <w:num w:numId="11">
    <w:abstractNumId w:val="4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47C1A"/>
    <w:rsid w:val="003A5E06"/>
    <w:rsid w:val="003A6B8C"/>
    <w:rsid w:val="003B3C9A"/>
    <w:rsid w:val="0043206F"/>
    <w:rsid w:val="00434146"/>
    <w:rsid w:val="004364E7"/>
    <w:rsid w:val="00437D0B"/>
    <w:rsid w:val="00445F31"/>
    <w:rsid w:val="004C3D6B"/>
    <w:rsid w:val="004D6E63"/>
    <w:rsid w:val="004E12CB"/>
    <w:rsid w:val="004F4A4B"/>
    <w:rsid w:val="0053548A"/>
    <w:rsid w:val="005542CE"/>
    <w:rsid w:val="00566B54"/>
    <w:rsid w:val="005A3F34"/>
    <w:rsid w:val="005B60E6"/>
    <w:rsid w:val="005C7091"/>
    <w:rsid w:val="005D3FC9"/>
    <w:rsid w:val="00621A04"/>
    <w:rsid w:val="00644F7E"/>
    <w:rsid w:val="006765F7"/>
    <w:rsid w:val="006A7728"/>
    <w:rsid w:val="00705BCC"/>
    <w:rsid w:val="007119C4"/>
    <w:rsid w:val="00722FF5"/>
    <w:rsid w:val="00756E46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06926"/>
    <w:rsid w:val="009141FC"/>
    <w:rsid w:val="009170B2"/>
    <w:rsid w:val="00934623"/>
    <w:rsid w:val="00936124"/>
    <w:rsid w:val="00947820"/>
    <w:rsid w:val="009810B6"/>
    <w:rsid w:val="00A33E2D"/>
    <w:rsid w:val="00A42C8D"/>
    <w:rsid w:val="00A44D26"/>
    <w:rsid w:val="00A757A9"/>
    <w:rsid w:val="00A96BE0"/>
    <w:rsid w:val="00AB1099"/>
    <w:rsid w:val="00AC2F60"/>
    <w:rsid w:val="00AC70A8"/>
    <w:rsid w:val="00B12593"/>
    <w:rsid w:val="00B146BD"/>
    <w:rsid w:val="00B31A51"/>
    <w:rsid w:val="00B85970"/>
    <w:rsid w:val="00B95E8C"/>
    <w:rsid w:val="00BB7F80"/>
    <w:rsid w:val="00BD176D"/>
    <w:rsid w:val="00C06BC0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12D96"/>
    <w:rsid w:val="00E1609F"/>
    <w:rsid w:val="00E51881"/>
    <w:rsid w:val="00E80FF3"/>
    <w:rsid w:val="00E86A09"/>
    <w:rsid w:val="00EB12A9"/>
    <w:rsid w:val="00EC4974"/>
    <w:rsid w:val="00ED193C"/>
    <w:rsid w:val="00ED397E"/>
    <w:rsid w:val="00ED7907"/>
    <w:rsid w:val="00EE307A"/>
    <w:rsid w:val="00EE5323"/>
    <w:rsid w:val="00EF6E4D"/>
    <w:rsid w:val="00F1434A"/>
    <w:rsid w:val="00F174B9"/>
    <w:rsid w:val="00F23310"/>
    <w:rsid w:val="00F54DB3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7705442-C451-4F25-89A9-9BA9EF06A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2.xml"/><Relationship Id="rId13" Type="http://schemas.openxmlformats.org/officeDocument/2006/relationships/image" Target="media/image2.wmf"/><Relationship Id="rId18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ustomXml" Target="ink/ink1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customXml" Target="ink/ink3.xml"/><Relationship Id="rId14" Type="http://schemas.openxmlformats.org/officeDocument/2006/relationships/oleObject" Target="embeddings/oleObject2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4646" units="1/cm"/>
          <inkml:channelProperty channel="T" name="resolution" value="1" units="1/dev"/>
        </inkml:channelProperties>
      </inkml:inkSource>
      <inkml:timestamp xml:id="ts0" timeString="2015-04-02T20:45:40.9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4646" units="1/cm"/>
          <inkml:channelProperty channel="T" name="resolution" value="1" units="1/dev"/>
        </inkml:channelProperties>
      </inkml:inkSource>
      <inkml:timestamp xml:id="ts0" timeString="2015-04-02T20:45:40.5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4646" units="1/cm"/>
          <inkml:channelProperty channel="T" name="resolution" value="1" units="1/dev"/>
        </inkml:channelProperties>
      </inkml:inkSource>
      <inkml:timestamp xml:id="ts0" timeString="2015-04-02T20:45:38.6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565B3F-613A-4820-8BA4-CEF6D49D09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8</Words>
  <Characters>175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2</cp:revision>
  <dcterms:created xsi:type="dcterms:W3CDTF">2016-10-27T18:15:00Z</dcterms:created>
  <dcterms:modified xsi:type="dcterms:W3CDTF">2016-10-27T18:15:00Z</dcterms:modified>
</cp:coreProperties>
</file>